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1" r:id="rId3"/>
    <p:sldId id="257" r:id="rId4"/>
    <p:sldId id="278" r:id="rId5"/>
    <p:sldId id="258" r:id="rId6"/>
    <p:sldId id="279" r:id="rId7"/>
    <p:sldId id="259" r:id="rId8"/>
    <p:sldId id="285" r:id="rId9"/>
    <p:sldId id="284" r:id="rId10"/>
    <p:sldId id="282" r:id="rId11"/>
    <p:sldId id="283" r:id="rId12"/>
    <p:sldId id="260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FF"/>
    <a:srgbClr val="00FFFF"/>
    <a:srgbClr val="CCFF9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55" d="100"/>
          <a:sy n="55" d="100"/>
        </p:scale>
        <p:origin x="780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4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1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597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11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0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229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2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8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7E95D-27A7-4C08-AEC5-E60B95263478}" type="datetimeFigureOut">
              <a:rPr lang="en-US" smtClean="0"/>
              <a:t>9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4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5180" y="-280924"/>
            <a:ext cx="9816974" cy="23876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CẤU HÌNH ELECTRON NGUYÊN TỬ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103" y="2605370"/>
            <a:ext cx="3997994" cy="34876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832" y="2840827"/>
            <a:ext cx="3400943" cy="267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72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26127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ố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7977" y="1019347"/>
            <a:ext cx="10302240" cy="2215991"/>
          </a:xfrm>
          <a:prstGeom prst="rect">
            <a:avLst/>
          </a:prstGeom>
          <a:ln w="127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Z=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B(Z=9),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Z=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Z=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Z=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(Z=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H (Z =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p, d, f?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96695" y="3241345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792493" y="3678296"/>
            <a:ext cx="1664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A(Z=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223547" y="3686725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5259363" y="3624995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Z=9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6373984" y="3613523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019520" y="4078462"/>
            <a:ext cx="13484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(Z=13):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2223547" y="4078461"/>
            <a:ext cx="2135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5269378" y="4010492"/>
            <a:ext cx="1443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(Z=15):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618875" y="3994924"/>
            <a:ext cx="2135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1019520" y="4466266"/>
            <a:ext cx="1330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(Z=19):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2211799" y="4449751"/>
            <a:ext cx="2512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271760" y="4404667"/>
            <a:ext cx="1366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Z=24):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6615508" y="4399147"/>
            <a:ext cx="2973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359068" y="4802173"/>
            <a:ext cx="1366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Z=29):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5527641" y="4767149"/>
            <a:ext cx="3076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89044" y="5217681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, E, G, H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102006" y="5193903"/>
            <a:ext cx="5062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 1, 1,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tr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34098" y="5686606"/>
            <a:ext cx="36029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, B, 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169310" y="5654184"/>
            <a:ext cx="4968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 7 , 5 electr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019520" y="6237233"/>
            <a:ext cx="1757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643188" y="6273451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2400" dirty="0"/>
          </a:p>
        </p:txBody>
      </p:sp>
      <p:sp>
        <p:nvSpPr>
          <p:cNvPr id="29" name="Rectangle 28"/>
          <p:cNvSpPr/>
          <p:nvPr/>
        </p:nvSpPr>
        <p:spPr>
          <a:xfrm>
            <a:off x="3174569" y="6159493"/>
            <a:ext cx="1790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1806" y="6220159"/>
            <a:ext cx="1502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, D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334140" y="6190172"/>
            <a:ext cx="1790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156130" y="6184317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, 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8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9" grpId="0"/>
      <p:bldP spid="30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ố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7051" y="1193090"/>
            <a:ext cx="11216641" cy="1791260"/>
          </a:xfrm>
          <a:prstGeom prst="rect">
            <a:avLst/>
          </a:prstGeom>
          <a:ln w="1270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 ở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E (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3338" y="3516931"/>
            <a:ext cx="4190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6)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5281255" y="3050599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5999" y="3512264"/>
            <a:ext cx="487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9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78169" y="4144439"/>
            <a:ext cx="4226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1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5999" y="4104007"/>
            <a:ext cx="4876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15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78168" y="4820389"/>
            <a:ext cx="4226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18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31168" y="4815012"/>
            <a:ext cx="5246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: 1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78167" y="5517885"/>
            <a:ext cx="46423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0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62091" y="5477467"/>
            <a:ext cx="4910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: 1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Z= 31)</a:t>
            </a:r>
            <a:endParaRPr 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30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ố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1189" y="2466702"/>
            <a:ext cx="11390811" cy="26407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ậ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GB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p &gt; 2s.		B. 2p &lt; 3s.	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4s &gt; 3d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D. 4s &gt; 3s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GB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C.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d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1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vi-VN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. 1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	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1s</a:t>
            </a:r>
            <a:r>
              <a:rPr lang="en-GB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GB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GB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GB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GB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GB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6335484" y="2902136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335484" y="3736831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6339839" y="4571527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619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32412" y="2102450"/>
            <a:ext cx="9901645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6 electron?</a:t>
            </a:r>
            <a:endParaRPr lang="en-GB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. 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			B. 3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			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3s</a:t>
            </a:r>
            <a:r>
              <a:rPr lang="en-US" sz="2400" baseline="30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p</a:t>
            </a:r>
            <a:r>
              <a:rPr lang="en-US" sz="2400" baseline="30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D. 3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nl-NL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 hình el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tron của nguyên tử nguyên tố X là 1s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ố hiệu nguyên tử của X là 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0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19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C. 39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D. 1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897188" y="2586446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140925" y="3801292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0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75063" y="1930575"/>
            <a:ext cx="11521440" cy="306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.</a:t>
            </a:r>
            <a:r>
              <a:rPr lang="vi-VN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 tử M có cấu hình electron ở lớp ngoài cùng là 3s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nl-NL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Nguyên tử M là 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nl-NL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		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nl-NL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		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nl-NL" sz="24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nl-NL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vi-VN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 tử của nguyên tố  </a:t>
            </a:r>
            <a:r>
              <a:rPr lang="pt-BR" sz="24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có cấu hình electron là :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1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1s</a:t>
            </a:r>
            <a:r>
              <a:rPr lang="pt-BR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pt-BR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pt-BR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pt-BR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pt-BR" sz="24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1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pt-B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</a:t>
            </a:r>
            <a:r>
              <a:rPr lang="vi-VN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GB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 13 proton </a:t>
            </a:r>
            <a:r>
              <a:rPr lang="en-GB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GB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B.  13 proton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 14 proton 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 n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D. 14 proton </a:t>
            </a:r>
            <a:r>
              <a:rPr lang="en-GB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313713" y="2367526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348548" y="3245587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53439" y="4110446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7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6686" y="1831640"/>
            <a:ext cx="1099892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de-DE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 tử nguyên tố X có cấu hình e lớp ngoài cùng là 3s</a:t>
            </a:r>
            <a:r>
              <a:rPr lang="de-DE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de-DE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p</a:t>
            </a:r>
            <a:r>
              <a:rPr lang="de-DE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de-DE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X là nguyên tố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ph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	D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ếm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Z = 3, Z = 1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Z = 19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endParaRPr lang="en-GB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electro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B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D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483428" y="2316480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796834" y="3574869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616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62298" y="1765113"/>
            <a:ext cx="10267404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h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1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13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là</a:t>
            </a:r>
            <a:endParaRPr lang="en-GB" sz="2400" dirty="0"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: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: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X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B. X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X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ế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X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027611" y="3074777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5573485" y="4803104"/>
            <a:ext cx="322218" cy="43542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24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2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58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1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48746" y="2235149"/>
            <a:ext cx="6800195" cy="587853"/>
          </a:xfrm>
          <a:prstGeom prst="rect">
            <a:avLst/>
          </a:prstGeom>
          <a:solidFill>
            <a:srgbClr val="00B0F0"/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 HÌNH ELECTRON NGUYÊN TỬ</a:t>
            </a:r>
            <a:endParaRPr lang="en-GB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86694" y="3568353"/>
            <a:ext cx="4068101" cy="587853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CỦNG CỐ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5988" y="1027611"/>
            <a:ext cx="6270172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THỨ TỰ CÁC MỨC NĂNG LƯỢNG</a:t>
            </a:r>
            <a:endParaRPr lang="en-GB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419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1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9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49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ứ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ă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584960" y="5198723"/>
            <a:ext cx="9379131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nguyên tử, các eletron được phân bố trên các phân lớp theo mức 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 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 </a:t>
            </a:r>
            <a:r>
              <a:rPr lang="pt-BR" sz="2400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 dần</a:t>
            </a:r>
            <a:r>
              <a:rPr lang="pt-BR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s 2s 2p 3s 3p 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s </a:t>
            </a:r>
            <a:r>
              <a:rPr lang="pt-BR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d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p 5s ...</a:t>
            </a:r>
            <a:endParaRPr lang="en-GB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4206" y="1527595"/>
            <a:ext cx="4763587" cy="3196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1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6652" y="1646786"/>
            <a:ext cx="42459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40228" y="2253544"/>
            <a:ext cx="10877005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indent="-34290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en-US" sz="2400" b="1" u="sng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 hình electron nguyên tử: </a:t>
            </a:r>
            <a:r>
              <a:rPr lang="en-US" sz="2400" b="1" i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 để biểu diễn sự phân bố electron trên các phân lớp thuộc các lớp khác nhau.</a:t>
            </a: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endParaRPr lang="en-US" sz="2400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0228" y="3137055"/>
            <a:ext cx="5125955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indent="-342900" algn="just">
              <a:lnSpc>
                <a:spcPct val="115000"/>
              </a:lnSpc>
              <a:spcAft>
                <a:spcPts val="0"/>
              </a:spcAft>
              <a:buFontTx/>
              <a:buChar char="-"/>
            </a:pPr>
            <a:r>
              <a:rPr lang="vi-VN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ước viết cấu hình electron:</a:t>
            </a:r>
            <a:endParaRPr lang="en-US" sz="24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66652" y="3620072"/>
            <a:ext cx="7425431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indent="-34290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= 1,2,3…) 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6652" y="4133223"/>
            <a:ext cx="7234673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0100" indent="-34290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, p, d, f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6652" y="4650288"/>
            <a:ext cx="957410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indent="-342900" algn="just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electron trong một phân lớp được ghi bằng số ở phía trên bên phải của phân 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07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4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1271" y="1313442"/>
            <a:ext cx="4075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36446" y="1799124"/>
            <a:ext cx="3265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93984" y="2366714"/>
            <a:ext cx="943707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 3d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p 5s ...</a:t>
            </a:r>
          </a:p>
        </p:txBody>
      </p:sp>
      <p:sp>
        <p:nvSpPr>
          <p:cNvPr id="7" name="Rectangle 6"/>
          <p:cNvSpPr/>
          <p:nvPr/>
        </p:nvSpPr>
        <p:spPr>
          <a:xfrm>
            <a:off x="1693984" y="3429219"/>
            <a:ext cx="915572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 4s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p 5s ..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31271" y="4491724"/>
            <a:ext cx="5974713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=35: 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78833" y="5063903"/>
            <a:ext cx="626485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ượng:1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u="sng" dirty="0">
                <a:solidFill>
                  <a:srgbClr val="000000"/>
                </a:solidFill>
                <a:highlight>
                  <a:srgbClr val="00FF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u="sng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96350" y="5852966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ấu hình e: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u="sng" dirty="0">
                <a:solidFill>
                  <a:srgbClr val="000000"/>
                </a:solidFill>
                <a:highlight>
                  <a:srgbClr val="00FF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u="sng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40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7004" y="1226782"/>
            <a:ext cx="657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7004" y="1862715"/>
            <a:ext cx="8803202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guyên tố 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electron cuối cùng điền vào phân lớp s 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Z= 2: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28774" y="2302501"/>
            <a:ext cx="9566010" cy="517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guyên tố </a:t>
            </a:r>
            <a:r>
              <a:rPr lang="pt-BR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electron cuối cùng điền vào phân lớp p (Z=9: (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7004" y="2938434"/>
            <a:ext cx="10174802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guyên tố 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electron cuối cùng điền vào phân lớp </a:t>
            </a:r>
            <a:r>
              <a:rPr lang="pt-B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16895" y="3001681"/>
            <a:ext cx="2677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403694" y="2966133"/>
            <a:ext cx="7883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848703" y="2983475"/>
            <a:ext cx="666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FF0000"/>
                </a:solidFill>
                <a:highlight>
                  <a:srgbClr val="00FFFF"/>
                </a:highligh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u="sng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1032817" y="3629767"/>
            <a:ext cx="67265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Nguyên tố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pt-B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electron cuối cùng điền vào phân lớp f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661189" y="2959148"/>
            <a:ext cx="1071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Z=27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9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8" grpId="0"/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8565" y="1195328"/>
            <a:ext cx="5569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264248"/>
              </p:ext>
            </p:extLst>
          </p:nvPr>
        </p:nvGraphicFramePr>
        <p:xfrm>
          <a:off x="870857" y="7746284"/>
          <a:ext cx="2444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241091" imgH="164957" progId="Equation.DSMT4">
                  <p:embed/>
                </p:oleObj>
              </mc:Choice>
              <mc:Fallback>
                <p:oleObj name="Equation" r:id="rId3" imgW="241091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7" y="7746284"/>
                        <a:ext cx="2444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99658"/>
              </p:ext>
            </p:extLst>
          </p:nvPr>
        </p:nvGraphicFramePr>
        <p:xfrm>
          <a:off x="870857" y="7898684"/>
          <a:ext cx="2444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5" imgW="228402" imgH="177646" progId="Equation.DSMT4">
                  <p:embed/>
                </p:oleObj>
              </mc:Choice>
              <mc:Fallback>
                <p:oleObj name="Equation" r:id="rId5" imgW="228402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7" y="7898684"/>
                        <a:ext cx="24447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288565" y="1799807"/>
            <a:ext cx="10615751" cy="3065455"/>
          </a:xfrm>
          <a:prstGeom prst="rect">
            <a:avLst/>
          </a:prstGeom>
          <a:ln w="28575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e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e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n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e (1s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ế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GB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: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ơ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i="1" u="sng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phi </a:t>
            </a:r>
            <a:r>
              <a:rPr lang="en-US" sz="24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6, 7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GB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0" y="-39189"/>
            <a:ext cx="12160332" cy="496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15602"/>
              </p:ext>
            </p:extLst>
          </p:nvPr>
        </p:nvGraphicFramePr>
        <p:xfrm>
          <a:off x="7611223" y="4429386"/>
          <a:ext cx="854619" cy="3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223" y="4429386"/>
                        <a:ext cx="854619" cy="331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05697"/>
              </p:ext>
            </p:extLst>
          </p:nvPr>
        </p:nvGraphicFramePr>
        <p:xfrm>
          <a:off x="10863464" y="4437941"/>
          <a:ext cx="706348" cy="32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464" y="4437941"/>
                        <a:ext cx="706348" cy="32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249378" y="5283913"/>
            <a:ext cx="1069412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n-1) d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d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4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			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1) d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25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óm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ắt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iế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ức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4434" y="1052515"/>
            <a:ext cx="10119360" cy="292387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0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 3d</a:t>
            </a:r>
            <a:r>
              <a:rPr lang="pt-B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p 5s </a:t>
            </a:r>
            <a:r>
              <a:rPr lang="pt-BR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000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0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 4s</a:t>
            </a:r>
            <a:r>
              <a:rPr lang="pt-BR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4p 5s </a:t>
            </a:r>
            <a:r>
              <a:rPr lang="pt-BR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n-1) d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d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0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d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0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01335" y="4103110"/>
            <a:ext cx="100235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ở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GB" sz="2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8752607"/>
              </p:ext>
            </p:extLst>
          </p:nvPr>
        </p:nvGraphicFramePr>
        <p:xfrm>
          <a:off x="1849120" y="4706942"/>
          <a:ext cx="8128000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95674485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8353154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lectron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à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6837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 2, 3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 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26988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 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hi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47016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, 7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i 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m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46904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ếm</a:t>
                      </a:r>
                      <a:endParaRPr lang="en-GB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93503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947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79863" y="2036034"/>
            <a:ext cx="10032274" cy="264072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u="sng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s 3d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p 5s </a:t>
            </a:r>
            <a:r>
              <a:rPr lang="pt-BR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2400" dirty="0"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s 2s 2p 3s 3p </a:t>
            </a:r>
            <a:r>
              <a:rPr lang="pt-BR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d 4s</a:t>
            </a:r>
            <a:r>
              <a:rPr lang="pt-B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4p 5s ...</a:t>
            </a:r>
            <a:endParaRPr lang="en-GB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-26127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ố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94560" y="5067257"/>
            <a:ext cx="920496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(n-1) d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d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400" dirty="0">
              <a:solidFill>
                <a:srgbClr val="00B05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1) d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n-1) d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en-US" sz="2400" b="1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400" dirty="0">
              <a:solidFill>
                <a:srgbClr val="00B050"/>
              </a:solidFill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19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</TotalTime>
  <Words>1081</Words>
  <Application>Microsoft Office PowerPoint</Application>
  <PresentationFormat>Widescreen</PresentationFormat>
  <Paragraphs>13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BÀI 4: CẤU HÌNH ELECTRON NGUYÊN T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: CẤU TẠO NGUYÊN TỬ</dc:title>
  <dc:creator>THANH NHAN</dc:creator>
  <cp:lastModifiedBy>KHC</cp:lastModifiedBy>
  <cp:revision>73</cp:revision>
  <dcterms:created xsi:type="dcterms:W3CDTF">2021-08-21T13:54:02Z</dcterms:created>
  <dcterms:modified xsi:type="dcterms:W3CDTF">2021-09-22T04:24:01Z</dcterms:modified>
</cp:coreProperties>
</file>